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1569" w:rsidRDefault="00571569" w:rsidP="009B4ED9">
      <w:pPr>
        <w:tabs>
          <w:tab w:val="left" w:pos="360"/>
        </w:tabs>
        <w:jc w:val="center"/>
        <w:rPr>
          <w:rFonts w:ascii="Times New Roman" w:hAnsi="Times New Roman"/>
          <w:b/>
          <w:sz w:val="32"/>
        </w:rPr>
      </w:pPr>
      <w:r w:rsidRPr="009B4ED9">
        <w:rPr>
          <w:rFonts w:ascii="Times New Roman" w:hAnsi="Times New Roman"/>
          <w:b/>
          <w:sz w:val="32"/>
        </w:rPr>
        <w:t xml:space="preserve">ĐÁP ÁN </w:t>
      </w:r>
      <w:r w:rsidR="009B4ED9" w:rsidRPr="009B4ED9">
        <w:rPr>
          <w:rFonts w:ascii="Times New Roman" w:hAnsi="Times New Roman"/>
          <w:b/>
          <w:sz w:val="32"/>
        </w:rPr>
        <w:t>LÝ 10 HKII 2016 -2017</w:t>
      </w:r>
      <w:r w:rsidRPr="009B4ED9">
        <w:rPr>
          <w:rFonts w:ascii="Times New Roman" w:hAnsi="Times New Roman"/>
          <w:b/>
          <w:sz w:val="32"/>
        </w:rPr>
        <w:t>:</w:t>
      </w:r>
    </w:p>
    <w:p w:rsidR="009B4ED9" w:rsidRPr="009B4ED9" w:rsidRDefault="009B4ED9" w:rsidP="009B4ED9">
      <w:pPr>
        <w:tabs>
          <w:tab w:val="left" w:pos="360"/>
        </w:tabs>
        <w:jc w:val="center"/>
        <w:rPr>
          <w:rFonts w:ascii="Times New Roman" w:hAnsi="Times New Roman"/>
          <w:b/>
          <w:sz w:val="32"/>
        </w:rPr>
      </w:pPr>
    </w:p>
    <w:tbl>
      <w:tblPr>
        <w:tblStyle w:val="TableGrid"/>
        <w:tblW w:w="10490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851"/>
        <w:gridCol w:w="8505"/>
        <w:gridCol w:w="1134"/>
      </w:tblGrid>
      <w:tr w:rsidR="005904FD" w:rsidRPr="009B4ED9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4FD" w:rsidRPr="009B4ED9" w:rsidRDefault="005904FD" w:rsidP="009B4ED9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9B4ED9">
              <w:rPr>
                <w:rFonts w:ascii="Times New Roman" w:hAnsi="Times New Roman"/>
                <w:b/>
                <w:i/>
              </w:rPr>
              <w:t>Câu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04FD" w:rsidRPr="009B4ED9" w:rsidRDefault="005904FD" w:rsidP="005904FD">
            <w:pPr>
              <w:jc w:val="center"/>
              <w:rPr>
                <w:rFonts w:ascii="Times New Roman" w:hAnsi="Times New Roman"/>
                <w:b/>
                <w:i/>
              </w:rPr>
            </w:pPr>
            <w:r w:rsidRPr="009B4ED9">
              <w:rPr>
                <w:rFonts w:ascii="Times New Roman" w:hAnsi="Times New Roman"/>
                <w:b/>
                <w:i/>
              </w:rPr>
              <w:t>Nội du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04FD" w:rsidRPr="009B4ED9" w:rsidRDefault="005904FD" w:rsidP="009B4ED9">
            <w:pPr>
              <w:jc w:val="center"/>
              <w:rPr>
                <w:rFonts w:ascii="Times New Roman" w:hAnsi="Times New Roman"/>
                <w:i/>
              </w:rPr>
            </w:pPr>
            <w:r w:rsidRPr="009B4ED9">
              <w:rPr>
                <w:rFonts w:ascii="Times New Roman" w:hAnsi="Times New Roman"/>
                <w:i/>
              </w:rPr>
              <w:t>Điểm</w:t>
            </w:r>
          </w:p>
        </w:tc>
      </w:tr>
      <w:tr w:rsidR="005904FD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4FD" w:rsidRPr="009B4ED9" w:rsidRDefault="009B4ED9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1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Là đường biểu diễn sự biến thiên của áp suất theo nhiệt độ khi thể tích không đổi</w:t>
            </w:r>
          </w:p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Trong hệ (p,T), đường đẳng tích là đường thẳng có đường kéo dài đi qua gốc tọa đ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</w:tc>
      </w:tr>
      <w:tr w:rsidR="005904FD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04FD" w:rsidRPr="009B4ED9" w:rsidRDefault="009B4ED9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2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Trong quá trình đẳng nhiệt của một lượng khí nhất định, áp suất tỉ lệ nghịch với thể tích.</w:t>
            </w:r>
          </w:p>
          <w:p w:rsidR="005904FD" w:rsidRPr="009B4ED9" w:rsidRDefault="005904FD">
            <w:pPr>
              <w:rPr>
                <w:rFonts w:ascii="Times New Roman" w:hAnsi="Times New Roman"/>
                <w:vertAlign w:val="subscript"/>
              </w:rPr>
            </w:pPr>
            <w:r w:rsidRPr="009B4ED9">
              <w:rPr>
                <w:rFonts w:ascii="Times New Roman" w:eastAsia="Times New Roman" w:hAnsi="Times New Roman"/>
                <w:position w:val="-10"/>
              </w:rPr>
              <w:object w:dxaOrig="1425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5pt;height:17.5pt" o:ole="">
                  <v:imagedata r:id="rId6" o:title=""/>
                </v:shape>
                <o:OLEObject Type="Embed" ProgID="Equation.DSMT4" ShapeID="_x0000_i1025" DrawAspect="Content" ObjectID="_1554544620" r:id="rId7"/>
              </w:object>
            </w:r>
            <w:r w:rsidRPr="009B4ED9">
              <w:rPr>
                <w:rFonts w:ascii="Times New Roman" w:hAnsi="Times New Roman"/>
              </w:rPr>
              <w:t xml:space="preserve"> hay p</w:t>
            </w:r>
            <w:r w:rsidRPr="009B4ED9">
              <w:rPr>
                <w:rFonts w:ascii="Times New Roman" w:hAnsi="Times New Roman"/>
                <w:vertAlign w:val="subscript"/>
              </w:rPr>
              <w:t>1</w:t>
            </w:r>
            <w:r w:rsidRPr="009B4ED9">
              <w:rPr>
                <w:rFonts w:ascii="Times New Roman" w:hAnsi="Times New Roman"/>
              </w:rPr>
              <w:t>V</w:t>
            </w:r>
            <w:r w:rsidRPr="009B4ED9">
              <w:rPr>
                <w:rFonts w:ascii="Times New Roman" w:hAnsi="Times New Roman"/>
                <w:vertAlign w:val="subscript"/>
              </w:rPr>
              <w:t>1</w:t>
            </w:r>
            <w:r w:rsidRPr="009B4ED9">
              <w:rPr>
                <w:rFonts w:ascii="Times New Roman" w:hAnsi="Times New Roman"/>
              </w:rPr>
              <w:t xml:space="preserve"> = p</w:t>
            </w:r>
            <w:r w:rsidRPr="009B4ED9">
              <w:rPr>
                <w:rFonts w:ascii="Times New Roman" w:hAnsi="Times New Roman"/>
                <w:vertAlign w:val="subscript"/>
              </w:rPr>
              <w:t>2</w:t>
            </w:r>
            <w:r w:rsidRPr="009B4ED9">
              <w:rPr>
                <w:rFonts w:ascii="Times New Roman" w:hAnsi="Times New Roman"/>
              </w:rPr>
              <w:t>V</w:t>
            </w:r>
            <w:r w:rsidRPr="009B4ED9">
              <w:rPr>
                <w:rFonts w:ascii="Times New Roman" w:hAnsi="Times New Roman"/>
                <w:vertAlign w:val="subscript"/>
              </w:rPr>
              <w:t>2</w:t>
            </w:r>
          </w:p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Ghi ch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7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25</w:t>
            </w:r>
          </w:p>
        </w:tc>
      </w:tr>
      <w:tr w:rsidR="005904FD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4FD" w:rsidRPr="009B4ED9" w:rsidRDefault="009B4ED9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  <w:lang w:val="pt-BR"/>
              </w:rPr>
              <w:t>3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 w:rsidP="008D26C0">
            <w:pPr>
              <w:numPr>
                <w:ilvl w:val="0"/>
                <w:numId w:val="19"/>
              </w:num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Cách phát biểu Clau-di-út:</w:t>
            </w:r>
            <w:r w:rsidRPr="009B4ED9">
              <w:rPr>
                <w:rFonts w:ascii="Times New Roman" w:hAnsi="Times New Roman"/>
                <w:lang w:val="vi-VN"/>
              </w:rPr>
              <w:t xml:space="preserve"> </w:t>
            </w:r>
            <w:r w:rsidRPr="009B4ED9">
              <w:rPr>
                <w:rFonts w:ascii="Times New Roman" w:hAnsi="Times New Roman"/>
              </w:rPr>
              <w:t>Nhiệt không thể tự truyền từ một vật sang vật nóng hơn.</w:t>
            </w:r>
          </w:p>
          <w:p w:rsidR="005904FD" w:rsidRPr="009B4ED9" w:rsidRDefault="005904FD" w:rsidP="008D26C0">
            <w:pPr>
              <w:numPr>
                <w:ilvl w:val="0"/>
                <w:numId w:val="19"/>
              </w:numPr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</w:rPr>
              <w:t>Cách phát biểu Các-nô: Động cơ nhiệt không thể chuyển hóa tất cả nhiệt lượng nhận được thành công cơ học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 w:rsidP="009B4ED9">
            <w:pPr>
              <w:tabs>
                <w:tab w:val="left" w:pos="360"/>
              </w:tabs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0,75</w:t>
            </w:r>
          </w:p>
          <w:p w:rsidR="005904FD" w:rsidRPr="009B4ED9" w:rsidRDefault="005904FD" w:rsidP="009B4ED9">
            <w:pPr>
              <w:tabs>
                <w:tab w:val="left" w:pos="360"/>
              </w:tabs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spacing w:line="276" w:lineRule="auto"/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0,75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</w:tc>
      </w:tr>
      <w:tr w:rsidR="005904FD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4FD" w:rsidRP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color w:val="000000"/>
                <w:lang w:val="vi-VN"/>
              </w:rPr>
            </w:pPr>
            <w:r>
              <w:rPr>
                <w:rFonts w:ascii="Times New Roman" w:hAnsi="Times New Roman"/>
                <w:lang w:val="pt-BR"/>
              </w:rPr>
              <w:t>4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2E6046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29377B7" wp14:editId="0E646AB2">
                      <wp:simplePos x="0" y="0"/>
                      <wp:positionH relativeFrom="column">
                        <wp:posOffset>4368800</wp:posOffset>
                      </wp:positionH>
                      <wp:positionV relativeFrom="paragraph">
                        <wp:posOffset>51435</wp:posOffset>
                      </wp:positionV>
                      <wp:extent cx="175260" cy="749300"/>
                      <wp:effectExtent l="0" t="0" r="15240" b="12700"/>
                      <wp:wrapNone/>
                      <wp:docPr id="44" name="AutoShape 6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5260" cy="749300"/>
                              </a:xfrm>
                              <a:prstGeom prst="rightBrace">
                                <a:avLst>
                                  <a:gd name="adj1" fmla="val 31008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AutoShape 677" o:spid="_x0000_s1026" type="#_x0000_t88" style="position:absolute;margin-left:344pt;margin-top:4.05pt;width:13.8pt;height:59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" adj="1567"/>
                  </w:pict>
                </mc:Fallback>
              </mc:AlternateContent>
            </w:r>
            <w:r w:rsidR="005904FD" w:rsidRPr="009B4ED9">
              <w:rPr>
                <w:rFonts w:ascii="Times New Roman" w:eastAsia="Times New Roman" w:hAnsi="Times New Roman"/>
                <w:position w:val="-14"/>
                <w:lang w:val="vi-VN"/>
              </w:rPr>
              <w:object w:dxaOrig="980" w:dyaOrig="400" w14:anchorId="011C260A">
                <v:shape id="_x0000_i1026" type="#_x0000_t75" style="width:49pt;height:20pt" o:ole="">
                  <v:imagedata r:id="rId8" o:title=""/>
                </v:shape>
                <o:OLEObject Type="Embed" ProgID="Equation.DSMT4" ShapeID="_x0000_i1026" DrawAspect="Content" ObjectID="_1554544621" r:id="rId9"/>
              </w:object>
            </w:r>
            <w:r w:rsidR="005904FD" w:rsidRPr="009B4ED9">
              <w:rPr>
                <w:rFonts w:ascii="Times New Roman" w:hAnsi="Times New Roman"/>
                <w:lang w:val="vi-VN"/>
              </w:rPr>
              <w:t>: đẳng áp p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="005904FD" w:rsidRPr="009B4ED9">
              <w:rPr>
                <w:rFonts w:ascii="Times New Roman" w:hAnsi="Times New Roman"/>
                <w:lang w:val="vi-VN"/>
              </w:rPr>
              <w:t xml:space="preserve"> = p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="005904FD" w:rsidRPr="009B4ED9">
              <w:rPr>
                <w:rFonts w:ascii="Times New Roman" w:hAnsi="Times New Roman"/>
                <w:lang w:val="vi-VN"/>
              </w:rPr>
              <w:t>, V</w:t>
            </w:r>
            <w:r w:rsidR="005904FD"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2FEBF8DE">
                <v:shape id="_x0000_i1027" type="#_x0000_t75" style="width:11pt;height:16pt" o:ole="">
                  <v:imagedata r:id="rId10" o:title=""/>
                </v:shape>
                <o:OLEObject Type="Embed" ProgID="Equation.DSMT4" ShapeID="_x0000_i1027" DrawAspect="Content" ObjectID="_1554544622" r:id="rId11"/>
              </w:object>
            </w:r>
            <w:r w:rsidR="005904FD" w:rsidRPr="009B4ED9">
              <w:rPr>
                <w:rFonts w:ascii="Times New Roman" w:hAnsi="Times New Roman"/>
                <w:lang w:val="vi-VN"/>
              </w:rPr>
              <w:t>, T</w:t>
            </w:r>
            <w:r w:rsidR="005904FD"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0AB72F13">
                <v:shape id="_x0000_i1028" type="#_x0000_t75" style="width:11pt;height:16pt" o:ole="">
                  <v:imagedata r:id="rId10" o:title=""/>
                </v:shape>
                <o:OLEObject Type="Embed" ProgID="Equation.DSMT4" ShapeID="_x0000_i1028" DrawAspect="Content" ObjectID="_1554544623" r:id="rId12"/>
              </w:object>
            </w:r>
            <w:r w:rsidR="005904FD" w:rsidRPr="009B4ED9">
              <w:rPr>
                <w:rFonts w:ascii="Times New Roman" w:hAnsi="Times New Roman"/>
                <w:lang w:val="vi-VN"/>
              </w:rPr>
              <w:t xml:space="preserve"> (hoặc V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="005904FD" w:rsidRPr="009B4ED9">
              <w:rPr>
                <w:rFonts w:ascii="Times New Roman" w:hAnsi="Times New Roman"/>
                <w:lang w:val="vi-VN"/>
              </w:rPr>
              <w:t xml:space="preserve"> &gt; V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="005904FD" w:rsidRPr="009B4ED9">
              <w:rPr>
                <w:rFonts w:ascii="Times New Roman" w:hAnsi="Times New Roman"/>
                <w:lang w:val="vi-VN"/>
              </w:rPr>
              <w:t>, T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="005904FD" w:rsidRPr="009B4ED9">
              <w:rPr>
                <w:rFonts w:ascii="Times New Roman" w:hAnsi="Times New Roman"/>
                <w:lang w:val="vi-VN"/>
              </w:rPr>
              <w:t xml:space="preserve"> &gt;T</w:t>
            </w:r>
            <w:r w:rsidR="005904FD"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="005904FD" w:rsidRPr="009B4ED9">
              <w:rPr>
                <w:rFonts w:ascii="Times New Roman" w:hAnsi="Times New Roman"/>
                <w:lang w:val="vi-VN"/>
              </w:rPr>
              <w:t>)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eastAsia="Times New Roman" w:hAnsi="Times New Roman"/>
                <w:position w:val="-14"/>
                <w:lang w:val="vi-VN"/>
              </w:rPr>
              <w:object w:dxaOrig="999" w:dyaOrig="400" w14:anchorId="3095A363">
                <v:shape id="_x0000_i1029" type="#_x0000_t75" style="width:50pt;height:20pt" o:ole="">
                  <v:imagedata r:id="rId13" o:title=""/>
                </v:shape>
                <o:OLEObject Type="Embed" ProgID="Equation.DSMT4" ShapeID="_x0000_i1029" DrawAspect="Content" ObjectID="_1554544624" r:id="rId14"/>
              </w:object>
            </w:r>
            <w:r w:rsidRPr="009B4ED9">
              <w:rPr>
                <w:rFonts w:ascii="Times New Roman" w:hAnsi="Times New Roman"/>
                <w:lang w:val="vi-VN"/>
              </w:rPr>
              <w:t>: đẳng tích 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Pr="009B4ED9">
              <w:rPr>
                <w:rFonts w:ascii="Times New Roman" w:hAnsi="Times New Roman"/>
                <w:lang w:val="vi-VN"/>
              </w:rPr>
              <w:t xml:space="preserve"> = 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>, p</w:t>
            </w:r>
            <w:r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77A9E6FD">
                <v:shape id="_x0000_i1030" type="#_x0000_t75" style="width:11pt;height:16pt" o:ole="">
                  <v:imagedata r:id="rId15" o:title=""/>
                </v:shape>
                <o:OLEObject Type="Embed" ProgID="Equation.DSMT4" ShapeID="_x0000_i1030" DrawAspect="Content" ObjectID="_1554544625" r:id="rId16"/>
              </w:object>
            </w:r>
            <w:r w:rsidRPr="009B4ED9">
              <w:rPr>
                <w:rFonts w:ascii="Times New Roman" w:hAnsi="Times New Roman"/>
                <w:lang w:val="vi-VN"/>
              </w:rPr>
              <w:t>, T</w:t>
            </w:r>
            <w:r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4C0F6E2F">
                <v:shape id="_x0000_i1031" type="#_x0000_t75" style="width:11pt;height:16pt" o:ole="">
                  <v:imagedata r:id="rId15" o:title=""/>
                </v:shape>
                <o:OLEObject Type="Embed" ProgID="Equation.DSMT4" ShapeID="_x0000_i1031" DrawAspect="Content" ObjectID="_1554544626" r:id="rId17"/>
              </w:object>
            </w:r>
            <w:r w:rsidRPr="009B4ED9">
              <w:rPr>
                <w:rFonts w:ascii="Times New Roman" w:hAnsi="Times New Roman"/>
                <w:lang w:val="vi-VN"/>
              </w:rPr>
              <w:t xml:space="preserve"> (hoặc 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Pr="009B4ED9">
              <w:rPr>
                <w:rFonts w:ascii="Times New Roman" w:hAnsi="Times New Roman"/>
                <w:lang w:val="vi-VN"/>
              </w:rPr>
              <w:t xml:space="preserve"> &lt; 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>, 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Pr="009B4ED9">
              <w:rPr>
                <w:rFonts w:ascii="Times New Roman" w:hAnsi="Times New Roman"/>
                <w:lang w:val="vi-VN"/>
              </w:rPr>
              <w:t xml:space="preserve"> &lt; 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>)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eastAsia="Times New Roman" w:hAnsi="Times New Roman"/>
                <w:position w:val="-14"/>
                <w:lang w:val="vi-VN"/>
              </w:rPr>
              <w:object w:dxaOrig="960" w:dyaOrig="400" w14:anchorId="0702E34F">
                <v:shape id="_x0000_i1032" type="#_x0000_t75" style="width:48pt;height:20pt" o:ole="">
                  <v:imagedata r:id="rId18" o:title=""/>
                </v:shape>
                <o:OLEObject Type="Embed" ProgID="Equation.DSMT4" ShapeID="_x0000_i1032" DrawAspect="Content" ObjectID="_1554544627" r:id="rId19"/>
              </w:object>
            </w:r>
            <w:r w:rsidRPr="009B4ED9">
              <w:rPr>
                <w:rFonts w:ascii="Times New Roman" w:hAnsi="Times New Roman"/>
                <w:lang w:val="vi-VN"/>
              </w:rPr>
              <w:t>: đẳng nhiệt 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 xml:space="preserve"> = 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Pr="009B4ED9">
              <w:rPr>
                <w:rFonts w:ascii="Times New Roman" w:hAnsi="Times New Roman"/>
                <w:lang w:val="vi-VN"/>
              </w:rPr>
              <w:t>, p</w:t>
            </w:r>
            <w:r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14D70633">
                <v:shape id="_x0000_i1033" type="#_x0000_t75" style="width:11pt;height:16pt" o:ole="">
                  <v:imagedata r:id="rId10" o:title=""/>
                </v:shape>
                <o:OLEObject Type="Embed" ProgID="Equation.DSMT4" ShapeID="_x0000_i1033" DrawAspect="Content" ObjectID="_1554544628" r:id="rId20"/>
              </w:object>
            </w:r>
            <w:r w:rsidRPr="009B4ED9">
              <w:rPr>
                <w:rFonts w:ascii="Times New Roman" w:hAnsi="Times New Roman"/>
                <w:lang w:val="vi-VN"/>
              </w:rPr>
              <w:t>, V</w:t>
            </w:r>
            <w:r w:rsidRPr="009B4ED9">
              <w:rPr>
                <w:rFonts w:ascii="Times New Roman" w:eastAsia="Times New Roman" w:hAnsi="Times New Roman"/>
                <w:position w:val="-6"/>
                <w:lang w:val="vi-VN"/>
              </w:rPr>
              <w:object w:dxaOrig="220" w:dyaOrig="320" w14:anchorId="1815845C">
                <v:shape id="_x0000_i1034" type="#_x0000_t75" style="width:11pt;height:16pt" o:ole="">
                  <v:imagedata r:id="rId15" o:title=""/>
                </v:shape>
                <o:OLEObject Type="Embed" ProgID="Equation.DSMT4" ShapeID="_x0000_i1034" DrawAspect="Content" ObjectID="_1554544629" r:id="rId21"/>
              </w:object>
            </w:r>
            <w:r w:rsidRPr="009B4ED9">
              <w:rPr>
                <w:rFonts w:ascii="Times New Roman" w:hAnsi="Times New Roman"/>
                <w:lang w:val="vi-VN"/>
              </w:rPr>
              <w:t xml:space="preserve"> ( hoặc 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 xml:space="preserve"> &gt; 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Pr="009B4ED9">
              <w:rPr>
                <w:rFonts w:ascii="Times New Roman" w:hAnsi="Times New Roman"/>
                <w:lang w:val="vi-VN"/>
              </w:rPr>
              <w:t>, 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 xml:space="preserve"> &lt; 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Pr="009B4ED9">
              <w:rPr>
                <w:rFonts w:ascii="Times New Roman" w:hAnsi="Times New Roman"/>
                <w:lang w:val="vi-VN"/>
              </w:rPr>
              <w:t>)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Pr="009B4ED9">
              <w:rPr>
                <w:rFonts w:ascii="Times New Roman" w:hAnsi="Times New Roman"/>
                <w:lang w:val="vi-VN"/>
              </w:rPr>
              <w:t xml:space="preserve"> = p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Pr="009B4ED9">
              <w:rPr>
                <w:rFonts w:ascii="Times New Roman" w:hAnsi="Times New Roman"/>
                <w:lang w:val="vi-VN"/>
              </w:rPr>
              <w:t>=2atm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eastAsia="Times New Roman" w:hAnsi="Times New Roman"/>
                <w:position w:val="-30"/>
                <w:lang w:val="vi-VN"/>
              </w:rPr>
              <w:object w:dxaOrig="880" w:dyaOrig="680" w14:anchorId="0C8368E2">
                <v:shape id="_x0000_i1035" type="#_x0000_t75" style="width:44pt;height:34pt" o:ole="">
                  <v:imagedata r:id="rId22" o:title=""/>
                </v:shape>
                <o:OLEObject Type="Embed" ProgID="Equation.DSMT4" ShapeID="_x0000_i1035" DrawAspect="Content" ObjectID="_1554544630" r:id="rId23"/>
              </w:object>
            </w:r>
            <w:r w:rsidRPr="009B4ED9">
              <w:rPr>
                <w:rFonts w:ascii="Times New Roman" w:eastAsia="Times New Roman" w:hAnsi="Times New Roman"/>
                <w:position w:val="-30"/>
                <w:lang w:val="vi-VN"/>
              </w:rPr>
              <w:object w:dxaOrig="1440" w:dyaOrig="680" w14:anchorId="285B6711">
                <v:shape id="_x0000_i1036" type="#_x0000_t75" style="width:1in;height:34pt" o:ole="">
                  <v:imagedata r:id="rId24" o:title=""/>
                </v:shape>
                <o:OLEObject Type="Embed" ProgID="Equation.DSMT4" ShapeID="_x0000_i1036" DrawAspect="Content" ObjectID="_1554544631" r:id="rId25"/>
              </w:object>
            </w:r>
            <w:r w:rsidRPr="009B4ED9">
              <w:rPr>
                <w:rFonts w:ascii="Times New Roman" w:eastAsia="Times New Roman" w:hAnsi="Times New Roman"/>
                <w:position w:val="-24"/>
                <w:lang w:val="vi-VN"/>
              </w:rPr>
              <w:object w:dxaOrig="840" w:dyaOrig="620" w14:anchorId="558DBD28">
                <v:shape id="_x0000_i1037" type="#_x0000_t75" style="width:42pt;height:31pt" o:ole="">
                  <v:imagedata r:id="rId26" o:title=""/>
                </v:shape>
                <o:OLEObject Type="Embed" ProgID="Equation.DSMT4" ShapeID="_x0000_i1037" DrawAspect="Content" ObjectID="_1554544632" r:id="rId27"/>
              </w:object>
            </w:r>
            <w:r w:rsidRPr="009B4ED9">
              <w:rPr>
                <w:rFonts w:ascii="Times New Roman" w:hAnsi="Times New Roman"/>
                <w:lang w:val="vi-VN"/>
              </w:rPr>
              <w:t>600 atm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  <w:r w:rsidRPr="009B4ED9">
              <w:rPr>
                <w:rFonts w:ascii="Times New Roman" w:hAnsi="Times New Roman"/>
                <w:lang w:val="vi-VN"/>
              </w:rPr>
              <w:t xml:space="preserve"> = T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 xml:space="preserve">1 </w:t>
            </w:r>
            <w:r w:rsidRPr="009B4ED9">
              <w:rPr>
                <w:rFonts w:ascii="Times New Roman" w:hAnsi="Times New Roman"/>
                <w:lang w:val="vi-VN"/>
              </w:rPr>
              <w:t>= 600 atm</w:t>
            </w:r>
            <w:bookmarkStart w:id="0" w:name="_GoBack"/>
            <w:bookmarkEnd w:id="0"/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eastAsia="Times New Roman" w:hAnsi="Times New Roman"/>
                <w:position w:val="-30"/>
                <w:lang w:val="vi-VN"/>
              </w:rPr>
              <w:object w:dxaOrig="800" w:dyaOrig="680" w14:anchorId="399E9A66">
                <v:shape id="_x0000_i1038" type="#_x0000_t75" style="width:40pt;height:34pt" o:ole="">
                  <v:imagedata r:id="rId28" o:title=""/>
                </v:shape>
                <o:OLEObject Type="Embed" ProgID="Equation.DSMT4" ShapeID="_x0000_i1038" DrawAspect="Content" ObjectID="_1554544633" r:id="rId29"/>
              </w:objec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eastAsia="Times New Roman" w:hAnsi="Times New Roman"/>
                <w:position w:val="-24"/>
                <w:lang w:val="vi-VN"/>
              </w:rPr>
              <w:object w:dxaOrig="1560" w:dyaOrig="620" w14:anchorId="1495FFFE">
                <v:shape id="_x0000_i1039" type="#_x0000_t75" style="width:78pt;height:31pt" o:ole="">
                  <v:imagedata r:id="rId30" o:title=""/>
                </v:shape>
                <o:OLEObject Type="Embed" ProgID="Equation.DSMT4" ShapeID="_x0000_i1039" DrawAspect="Content" ObjectID="_1554544634" r:id="rId31"/>
              </w:objec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sym w:font="Symbol" w:char="F0DE"/>
            </w:r>
            <w:r w:rsidRPr="009B4ED9">
              <w:rPr>
                <w:rFonts w:ascii="Times New Roman" w:hAnsi="Times New Roman"/>
                <w:lang w:val="vi-VN"/>
              </w:rPr>
              <w:t>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1</w:t>
            </w:r>
            <w:r w:rsidRPr="009B4ED9">
              <w:rPr>
                <w:rFonts w:ascii="Times New Roman" w:hAnsi="Times New Roman"/>
                <w:lang w:val="vi-VN"/>
              </w:rPr>
              <w:t xml:space="preserve"> =  4 lít</w: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sym w:font="Symbol" w:char="F0DE"/>
            </w:r>
            <w:r w:rsidRPr="009B4ED9">
              <w:rPr>
                <w:rFonts w:ascii="Times New Roman" w:hAnsi="Times New Roman"/>
                <w:lang w:val="vi-VN"/>
              </w:rPr>
              <w:t>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2</w:t>
            </w:r>
            <w:r w:rsidRPr="009B4ED9">
              <w:rPr>
                <w:rFonts w:ascii="Times New Roman" w:hAnsi="Times New Roman"/>
                <w:lang w:val="vi-VN"/>
              </w:rPr>
              <w:t xml:space="preserve"> =  4 -2 = 2 lít = V</w:t>
            </w:r>
            <w:r w:rsidRPr="009B4ED9">
              <w:rPr>
                <w:rFonts w:ascii="Times New Roman" w:hAnsi="Times New Roman"/>
                <w:vertAlign w:val="subscript"/>
                <w:lang w:val="vi-VN"/>
              </w:rPr>
              <w:t>3</w:t>
            </w:r>
          </w:p>
          <w:p w:rsidR="005904FD" w:rsidRPr="009B4ED9" w:rsidRDefault="002E6046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3D5DDF85" wp14:editId="5554B547">
                      <wp:simplePos x="0" y="0"/>
                      <wp:positionH relativeFrom="column">
                        <wp:posOffset>4368165</wp:posOffset>
                      </wp:positionH>
                      <wp:positionV relativeFrom="paragraph">
                        <wp:posOffset>285750</wp:posOffset>
                      </wp:positionV>
                      <wp:extent cx="175260" cy="1548765"/>
                      <wp:effectExtent l="12065" t="5080" r="12700" b="8255"/>
                      <wp:wrapNone/>
                      <wp:docPr id="43" name="AutoShape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5260" cy="1548765"/>
                              </a:xfrm>
                              <a:prstGeom prst="rightBrace">
                                <a:avLst>
                                  <a:gd name="adj1" fmla="val 73641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720" o:spid="_x0000_s1026" type="#_x0000_t88" style="position:absolute;margin-left:343.95pt;margin-top:22.5pt;width:13.8pt;height:121.9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"/>
                  </w:pict>
                </mc:Fallback>
              </mc:AlternateContent>
            </w:r>
            <w:r w:rsidRPr="009B4ED9"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 wp14:anchorId="2DBB34F8" wp14:editId="01EBCF36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29540</wp:posOffset>
                      </wp:positionV>
                      <wp:extent cx="2171700" cy="1819275"/>
                      <wp:effectExtent l="0" t="1270" r="3175" b="0"/>
                      <wp:wrapNone/>
                      <wp:docPr id="22" name="Group 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71700" cy="1819275"/>
                                <a:chOff x="1440" y="6192"/>
                                <a:chExt cx="3420" cy="2865"/>
                              </a:xfrm>
                            </wpg:grpSpPr>
                            <wpg:grpSp>
                              <wpg:cNvPr id="23" name="Group 6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40" y="6192"/>
                                  <a:ext cx="3135" cy="2865"/>
                                  <a:chOff x="2985" y="2427"/>
                                  <a:chExt cx="3135" cy="2865"/>
                                </a:xfrm>
                              </wpg:grpSpPr>
                              <wpg:grpSp>
                                <wpg:cNvPr id="24" name="Group 6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0" y="2592"/>
                                    <a:ext cx="2520" cy="2160"/>
                                    <a:chOff x="3420" y="2592"/>
                                    <a:chExt cx="2520" cy="2160"/>
                                  </a:xfrm>
                                </wpg:grpSpPr>
                                <wps:wsp>
                                  <wps:cNvPr id="25" name="Line 681"/>
                                  <wps:cNvCnPr/>
                                  <wps:spPr bwMode="auto">
                                    <a:xfrm>
                                      <a:off x="3420" y="2592"/>
                                      <a:ext cx="0" cy="21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" name="Line 682"/>
                                  <wps:cNvCnPr/>
                                  <wps:spPr bwMode="auto">
                                    <a:xfrm flipH="1">
                                      <a:off x="3420" y="4752"/>
                                      <a:ext cx="25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7" name="Text Box 6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5" y="242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V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Text Box 6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80" y="475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Text Box 68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5" y="457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" name="Group 6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5" y="6912"/>
                                  <a:ext cx="2985" cy="1605"/>
                                  <a:chOff x="1875" y="6912"/>
                                  <a:chExt cx="2985" cy="1605"/>
                                </a:xfrm>
                              </wpg:grpSpPr>
                              <wpg:grpSp>
                                <wpg:cNvPr id="31" name="Group 68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75" y="7392"/>
                                    <a:ext cx="2265" cy="1125"/>
                                    <a:chOff x="1875" y="7392"/>
                                    <a:chExt cx="2265" cy="1125"/>
                                  </a:xfrm>
                                </wpg:grpSpPr>
                                <wpg:grpSp>
                                  <wpg:cNvPr id="32" name="Group 6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75" y="7392"/>
                                      <a:ext cx="2265" cy="1125"/>
                                      <a:chOff x="1875" y="7392"/>
                                      <a:chExt cx="2265" cy="1125"/>
                                    </a:xfrm>
                                  </wpg:grpSpPr>
                                  <wps:wsp>
                                    <wps:cNvPr id="33" name="Line 689"/>
                                    <wps:cNvCnPr/>
                                    <wps:spPr bwMode="auto">
                                      <a:xfrm flipV="1">
                                        <a:off x="1875" y="7617"/>
                                        <a:ext cx="1800" cy="9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" name="Line 690"/>
                                    <wps:cNvCnPr/>
                                    <wps:spPr bwMode="auto">
                                      <a:xfrm flipV="1">
                                        <a:off x="2700" y="7392"/>
                                        <a:ext cx="1440" cy="7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" name="Line 691"/>
                                    <wps:cNvCnPr/>
                                    <wps:spPr bwMode="auto">
                                      <a:xfrm>
                                        <a:off x="2685" y="8127"/>
                                        <a:ext cx="14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6" name="Line 692"/>
                                    <wps:cNvCnPr/>
                                    <wps:spPr bwMode="auto">
                                      <a:xfrm>
                                        <a:off x="4125" y="7407"/>
                                        <a:ext cx="0" cy="7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37" name="Line 693"/>
                                  <wps:cNvCnPr/>
                                  <wps:spPr bwMode="auto">
                                    <a:xfrm>
                                      <a:off x="3420" y="8127"/>
                                      <a:ext cx="1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8" name="Line 694"/>
                                  <wps:cNvCnPr/>
                                  <wps:spPr bwMode="auto">
                                    <a:xfrm flipV="1">
                                      <a:off x="4125" y="763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" name="Line 695"/>
                                  <wps:cNvCnPr/>
                                  <wps:spPr bwMode="auto">
                                    <a:xfrm flipH="1">
                                      <a:off x="3225" y="7662"/>
                                      <a:ext cx="36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0" name="Text Box 6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60" y="69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(1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Text Box 6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140" y="781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(3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6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40" y="7632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(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8" o:spid="_x0000_s1067" style="position:absolute;margin-left:0;margin-top:10.2pt;width:171pt;height:143.25pt;z-index:251657728" coordorigin="1440,6192" coordsize="3420,2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">
                      <v:group id="Group 679" o:spid="_x0000_s1068" style="position:absolute;left:1440;top:6192;width:3135;height:2865" coordorigin="2985,2427" coordsize="3135,2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group id="Group 680" o:spid="_x0000_s1069" style="position:absolute;left:3420;top:2592;width:2520;height:2160" coordorigin="3420,2592" coordsize="25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<v:line id="Line 681" o:spid="_x0000_s1070" style="position:absolute;visibility:visible;mso-wrap-style:square" from="3420,2592" to="3420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fjMMAAADbAAAADwAAAGRycy9kb3ducmV2LnhtbESPT2vCQBTE70K/w/IKvZldhRQbXUWE&#10;aqEX/1S8PrLPJJh9m2ZXE7+9Wyh4HGbmN8xs0dta3Kj1lWMNo0SBIM6dqbjQ8HP4HE5A+IBssHZM&#10;Gu7kYTF/GcwwM67jHd32oRARwj5DDWUITSalz0uy6BPXEEfv7FqLIcq2kKbFLsJtLcdKvUuLFceF&#10;EhtalZRf9ler4dhd0u3pV33wN6d2vfYruVF3rd9e++UURKA+PMP/7S+jYZzC35f4A+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gn4zDAAAA2wAAAA8AAAAAAAAAAAAA&#10;AAAAoQIAAGRycy9kb3ducmV2LnhtbFBLBQYAAAAABAAEAPkAAACRAwAAAAA=&#10;" strokeweight="1pt">
                            <v:stroke startarrow="block"/>
                          </v:line>
                          <v:line id="Line 682" o:spid="_x0000_s1071" style="position:absolute;flip:x;visibility:visible;mso-wrap-style:square" from="3420,4752" to="5940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GedsMAAADbAAAADwAAAGRycy9kb3ducmV2LnhtbESPQWvCQBSE74L/YXlCb7oxUJXUVYLQ&#10;YnszKZ5fs69JavZtmt2Y+O+7gtDjMPPNMNv9aBpxpc7VlhUsFxEI4sLqmksFn/nrfAPCeWSNjWVS&#10;cCMH+910ssVE24FPdM18KUIJuwQVVN63iZSuqMigW9iWOHjftjPog+xKqTscQrlpZBxFK2mw5rBQ&#10;YUuHiopL1hsF8fBzvrQfzbHn51u6/srf3ovfWKmn2Zi+gPA0+v/wgz7qwK3g/iX8AL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RnnbDAAAA2wAAAA8AAAAAAAAAAAAA&#10;AAAAoQIAAGRycy9kb3ducmV2LnhtbFBLBQYAAAAABAAEAPkAAACRAwAAAAA=&#10;" strokeweight="1pt">
                            <v:stroke startarrow="block"/>
                          </v:line>
                        </v:group>
                        <v:shape id="Text Box 683" o:spid="_x0000_s1072" type="#_x0000_t202" style="position:absolute;left:3015;top:24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V</w:t>
                                </w:r>
                              </w:p>
                            </w:txbxContent>
                          </v:textbox>
                        </v:shape>
                        <v:shape id="Text Box 684" o:spid="_x0000_s1073" type="#_x0000_t202" style="position:absolute;left:5580;top:47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685" o:spid="_x0000_s1074" type="#_x0000_t202" style="position:absolute;left:2985;top:45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group id="Group 686" o:spid="_x0000_s1075" style="position:absolute;left:1875;top:6912;width:2985;height:1605" coordorigin="1875,6912" coordsize="2985,1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group id="Group 687" o:spid="_x0000_s1076" style="position:absolute;left:1875;top:7392;width:2265;height:1125" coordorigin="1875,7392" coordsize="2265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<v:group id="Group 688" o:spid="_x0000_s1077" style="position:absolute;left:1875;top:7392;width:2265;height:1125" coordorigin="1875,7392" coordsize="2265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<v:line id="Line 689" o:spid="_x0000_s1078" style="position:absolute;flip:y;visibility:visible;mso-wrap-style:square" from="1875,7617" to="3675,8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Cxz8EAAADbAAAADwAAAGRycy9kb3ducmV2LnhtbESPQYvCMBSE74L/ITxhb5qqKEs1iiyu&#10;LOLFut5fm2dabF5KE7X+eyMs7HGYmW+Y5bqztbhT6yvHCsajBARx4XTFRsHv6Xv4CcIHZI21Y1Lw&#10;JA/rVb+3xFS7Bx/pngUjIoR9igrKEJpUSl+UZNGPXEMcvYtrLYYoWyN1i48It7WcJMlcWqw4LpTY&#10;0FdJxTW7WQX5dnM2+/y8tRM+6J2ZZTnLTKmPQbdZgAjUhf/wX/tHK5h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LHPwQAAANsAAAAPAAAAAAAAAAAAAAAA&#10;AKECAABkcnMvZG93bnJldi54bWxQSwUGAAAAAAQABAD5AAAAjwMAAAAA&#10;">
                              <v:stroke dashstyle="dash"/>
                            </v:line>
                            <v:line id="Line 690" o:spid="_x0000_s1079" style="position:absolute;flip:y;visibility:visible;mso-wrap-style:square" from="2700,7392" to="4140,8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tEF8MAAADbAAAADwAAAGRycy9kb3ducmV2LnhtbESPQWsCMRSE7wX/Q3iCt5pVi8hqFBEE&#10;xR5aFbw+Nm83i5uXJYnu+u+bQqHHYWa+YVab3jbiST7UjhVMxhkI4sLpmisF18v+fQEiRGSNjWNS&#10;8KIAm/XgbYW5dh1/0/McK5EgHHJUYGJscylDYchiGLuWOHml8xZjkr6S2mOX4LaR0yybS4s1pwWD&#10;Le0MFffzwyqQx1P35ffTa1mVh9bdjuZz3vVKjYb9dgkiUh//w3/tg1Yw+4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rRBfDAAAA2wAAAA8AAAAAAAAAAAAA&#10;AAAAoQIAAGRycy9kb3ducmV2LnhtbFBLBQYAAAAABAAEAPkAAACRAwAAAAA=&#10;" strokeweight="1.5pt"/>
                            <v:line id="Line 691" o:spid="_x0000_s1080" style="position:absolute;visibility:visible;mso-wrap-style:square" from="2685,8127" to="4125,8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frlsMAAADb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TN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n65bDAAAA2wAAAA8AAAAAAAAAAAAA&#10;AAAAoQIAAGRycy9kb3ducmV2LnhtbFBLBQYAAAAABAAEAPkAAACRAwAAAAA=&#10;" strokeweight="1.5pt"/>
                            <v:line id="Line 692" o:spid="_x0000_s1081" style="position:absolute;visibility:visible;mso-wrap-style:square" from="4125,7407" to="4125,8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14cMAAADbAAAADwAAAGRycy9kb3ducmV2LnhtbESPQWvCQBSE7wX/w/IEb3VjBSnRVURQ&#10;i7emInh7ZJ9JTPZt3N1o/PduodDjMDPfMItVbxpxJ+crywom4wQEcW51xYWC48/2/ROED8gaG8uk&#10;4EkeVsvB2wJTbR/8TfcsFCJC2KeooAyhTaX0eUkG/di2xNG7WGcwROkKqR0+Itw08iNJZtJgxXGh&#10;xJY2JeV11hkFpy7j87Xeuga73X5/Od1qPz0oNRr26zmIQH34D/+1v7SC6Qx+v8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1deHDAAAA2wAAAA8AAAAAAAAAAAAA&#10;AAAAoQIAAGRycy9kb3ducmV2LnhtbFBLBQYAAAAABAAEAPkAAACRAwAAAAA=&#10;" strokeweight="1.5pt"/>
                          </v:group>
                          <v:line id="Line 693" o:spid="_x0000_s1082" style="position:absolute;visibility:visible;mso-wrap-style:square" from="3420,8127" to="3600,8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XMKMQAAADbAAAADwAAAGRycy9kb3ducmV2LnhtbESPQWsCMRSE74X+h/AK3mrWF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5cwoxAAAANsAAAAPAAAAAAAAAAAA&#10;AAAAAKECAABkcnMvZG93bnJldi54bWxQSwUGAAAAAAQABAD5AAAAkgMAAAAA&#10;">
                            <v:stroke endarrow="block"/>
                          </v:line>
                          <v:line id="Line 694" o:spid="_x0000_s1083" style="position:absolute;flip:y;visibility:visible;mso-wrap-style:square" from="4125,7632" to="4125,7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YFMQAAADbAAAADwAAAGRycy9kb3ducmV2LnhtbESPwUrDQBCG74LvsIzgJbSbGhCbdlus&#10;WhDEg7WHHofsNAlmZ0N2bNO37xwEj8M//zffLNdj6MyJhtRGdjCb5mCIq+hbrh3sv7eTJzBJkD12&#10;kcnBhRKsV7c3Syx9PPMXnXZSG4VwKtFBI9KX1qaqoYBpGntizY5xCCg6DrX1A54VHjr7kOePNmDL&#10;eqHBnl4aqn52v0E1tp/8WhTZJtgsm9PbQT5yK87d343PCzBCo/wv/7XfvYNCZfUXBYBd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NgUxAAAANsAAAAPAAAAAAAAAAAA&#10;AAAAAKECAABkcnMvZG93bnJldi54bWxQSwUGAAAAAAQABAD5AAAAkgMAAAAA&#10;">
                            <v:stroke endarrow="block"/>
                          </v:line>
                          <v:line id="Line 695" o:spid="_x0000_s1084" style="position:absolute;flip:x;visibility:visible;mso-wrap-style:square" from="3225,7662" to="3585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9j8QAAADbAAAADwAAAGRycy9kb3ducmV2LnhtbESPQWvCQBCF70L/wzKFXoJubKDU6Cqt&#10;VhBKD009eByy0yQ0Oxuyo6b/3hUEj48373vzFqvBtepEfWg8G5hOUlDEpbcNVwb2P9vxK6ggyBZb&#10;z2TgnwKslg+jBebWn/mbToVUKkI45GigFulyrUNZk8Mw8R1x9H5971Ci7CttezxHuGv1c5q+aIcN&#10;x4YaO1rXVP4VRxff2H7xJsuSd6eTZEYfB/lMtRjz9Di8zUEJDXI/vqV31kA2g+uWCA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H2PxAAAANsAAAAPAAAAAAAAAAAA&#10;AAAAAKECAABkcnMvZG93bnJldi54bWxQSwUGAAAAAAQABAD5AAAAkgMAAAAA&#10;">
                            <v:stroke endarrow="block"/>
                          </v:line>
                        </v:group>
                        <v:shape id="Text Box 696" o:spid="_x0000_s1085" type="#_x0000_t202" style="position:absolute;left:3960;top:69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(1)</w:t>
                                </w:r>
                              </w:p>
                            </w:txbxContent>
                          </v:textbox>
                        </v:shape>
                        <v:shape id="Text Box 697" o:spid="_x0000_s1086" type="#_x0000_t202" style="position:absolute;left:4140;top:78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(3)</w:t>
                                </w:r>
                              </w:p>
                            </w:txbxContent>
                          </v:textbox>
                        </v:shape>
                        <v:shape id="Text Box 698" o:spid="_x0000_s1087" type="#_x0000_t202" style="position:absolute;left:2340;top:763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(2)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8D26C0">
            <w:pPr>
              <w:tabs>
                <w:tab w:val="left" w:pos="360"/>
              </w:tabs>
              <w:rPr>
                <w:rFonts w:ascii="Times New Roman" w:hAnsi="Times New Roman"/>
                <w:lang w:val="vi-VN"/>
              </w:rPr>
            </w:pPr>
          </w:p>
          <w:p w:rsidR="005904FD" w:rsidRPr="009B4ED9" w:rsidRDefault="002E6046" w:rsidP="008D26C0">
            <w:pPr>
              <w:jc w:val="both"/>
              <w:rPr>
                <w:rFonts w:ascii="Times New Roman" w:hAnsi="Times New Roman"/>
                <w:b/>
                <w:lang w:val="vi-VN"/>
              </w:rPr>
            </w:pPr>
            <w:r w:rsidRPr="009B4ED9">
              <w:rPr>
                <w:rFonts w:ascii="Times New Roman" w:hAnsi="Times New Roman"/>
                <w:b/>
                <w:noProof/>
                <w:u w:val="single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 wp14:anchorId="4E78F82C" wp14:editId="11D59A9D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-1518285</wp:posOffset>
                      </wp:positionV>
                      <wp:extent cx="1990725" cy="1605280"/>
                      <wp:effectExtent l="0" t="4445" r="3175" b="0"/>
                      <wp:wrapSquare wrapText="bothSides"/>
                      <wp:docPr id="1" name="Group 6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90725" cy="1605280"/>
                                <a:chOff x="3060" y="1692"/>
                                <a:chExt cx="3135" cy="2865"/>
                              </a:xfrm>
                            </wpg:grpSpPr>
                            <wpg:grpSp>
                              <wpg:cNvPr id="2" name="Group 7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60" y="1692"/>
                                  <a:ext cx="3135" cy="2865"/>
                                  <a:chOff x="2985" y="2427"/>
                                  <a:chExt cx="3135" cy="2865"/>
                                </a:xfrm>
                              </wpg:grpSpPr>
                              <wpg:grpSp>
                                <wpg:cNvPr id="3" name="Group 7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20" y="2592"/>
                                    <a:ext cx="2520" cy="2160"/>
                                    <a:chOff x="3420" y="2592"/>
                                    <a:chExt cx="2520" cy="2160"/>
                                  </a:xfrm>
                                </wpg:grpSpPr>
                                <wps:wsp>
                                  <wps:cNvPr id="4" name="Line 702"/>
                                  <wps:cNvCnPr/>
                                  <wps:spPr bwMode="auto">
                                    <a:xfrm>
                                      <a:off x="3420" y="2592"/>
                                      <a:ext cx="0" cy="21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" name="Line 703"/>
                                  <wps:cNvCnPr/>
                                  <wps:spPr bwMode="auto">
                                    <a:xfrm flipH="1">
                                      <a:off x="3420" y="4752"/>
                                      <a:ext cx="25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" name="Text Box 7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5" y="242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Pr="00EC4F1B" w:rsidRDefault="005904FD" w:rsidP="007C2950">
                                      <w:pPr>
                                        <w:rPr>
                                          <w:rFonts w:ascii="Arial" w:hAnsi="Arial"/>
                                          <w:lang w:val="vi-VN"/>
                                        </w:rPr>
                                      </w:pPr>
                                      <w:r w:rsidRPr="00EC4F1B">
                                        <w:rPr>
                                          <w:rFonts w:ascii="Arial" w:hAnsi="Arial"/>
                                          <w:lang w:val="vi-VN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7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80" y="475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7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5" y="4572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904FD" w:rsidRDefault="005904FD" w:rsidP="007C2950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" name="Group 7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95" y="2412"/>
                                  <a:ext cx="1080" cy="1620"/>
                                  <a:chOff x="3495" y="2412"/>
                                  <a:chExt cx="1080" cy="1620"/>
                                </a:xfrm>
                              </wpg:grpSpPr>
                              <wpg:grpSp>
                                <wpg:cNvPr id="10" name="Group 7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95" y="2412"/>
                                    <a:ext cx="1080" cy="1620"/>
                                    <a:chOff x="3600" y="2412"/>
                                    <a:chExt cx="1080" cy="1620"/>
                                  </a:xfrm>
                                </wpg:grpSpPr>
                                <wpg:grpSp>
                                  <wpg:cNvPr id="11" name="Group 70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600" y="2412"/>
                                      <a:ext cx="1080" cy="1620"/>
                                      <a:chOff x="3600" y="2412"/>
                                      <a:chExt cx="1080" cy="1620"/>
                                    </a:xfrm>
                                  </wpg:grpSpPr>
                                  <wps:wsp>
                                    <wps:cNvPr id="12" name="Line 710"/>
                                    <wps:cNvCnPr/>
                                    <wps:spPr bwMode="auto">
                                      <a:xfrm flipV="1">
                                        <a:off x="3600" y="2952"/>
                                        <a:ext cx="720" cy="1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" name="Line 711"/>
                                    <wps:cNvCnPr/>
                                    <wps:spPr bwMode="auto">
                                      <a:xfrm flipV="1">
                                        <a:off x="3960" y="2412"/>
                                        <a:ext cx="720" cy="1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" name="Line 712"/>
                                  <wps:cNvCnPr/>
                                  <wps:spPr bwMode="auto">
                                    <a:xfrm>
                                      <a:off x="3960" y="3492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" name="Line 713"/>
                                  <wps:cNvCnPr/>
                                  <wps:spPr bwMode="auto">
                                    <a:xfrm flipV="1">
                                      <a:off x="4680" y="2412"/>
                                      <a:ext cx="0" cy="10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" name="Line 714"/>
                                <wps:cNvCnPr/>
                                <wps:spPr bwMode="auto">
                                  <a:xfrm flipV="1">
                                    <a:off x="4155" y="2952"/>
                                    <a:ext cx="43" cy="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715"/>
                                <wps:cNvCnPr/>
                                <wps:spPr bwMode="auto">
                                  <a:xfrm flipH="1" flipV="1">
                                    <a:off x="4140" y="3492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Line 716"/>
                                <wps:cNvCnPr/>
                                <wps:spPr bwMode="auto">
                                  <a:xfrm>
                                    <a:off x="4575" y="2934"/>
                                    <a:ext cx="0" cy="2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Text Box 7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0" y="325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904FD" w:rsidRDefault="005904FD" w:rsidP="007C2950">
                                    <w:r>
                                      <w:t>(</w:t>
                                    </w:r>
                                    <w:r w:rsidRPr="00EC4F1B">
                                      <w:rPr>
                                        <w:rFonts w:ascii="Arial" w:hAnsi="Arial"/>
                                        <w:lang w:val="vi-VN"/>
                                      </w:rPr>
                                      <w:t>1</w:t>
                                    </w:r>
                                    <w: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7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20" y="313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904FD" w:rsidRDefault="005904FD" w:rsidP="007C2950">
                                    <w:r>
                                      <w:t>(</w:t>
                                    </w:r>
                                    <w:r w:rsidRPr="00EC4F1B">
                                      <w:rPr>
                                        <w:rFonts w:ascii="Arial" w:hAnsi="Arial"/>
                                        <w:lang w:val="vi-VN"/>
                                      </w:rPr>
                                      <w:t>2</w:t>
                                    </w:r>
                                    <w: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7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0" y="205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904FD" w:rsidRDefault="005904FD" w:rsidP="007C2950">
                                    <w:r>
                                      <w:t>(</w:t>
                                    </w:r>
                                    <w:r w:rsidRPr="00EC4F1B">
                                      <w:rPr>
                                        <w:rFonts w:ascii="Arial" w:hAnsi="Arial"/>
                                        <w:lang w:val="vi-VN"/>
                                      </w:rPr>
                                      <w:t>3</w:t>
                                    </w:r>
                                    <w: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99" o:spid="_x0000_s1088" style="position:absolute;left:0;text-align:left;margin-left:192pt;margin-top:-119.55pt;width:156.75pt;height:126.4pt;z-index:251658752" coordorigin="3060,1692" coordsize="3135,2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">
                      <v:group id="Group 700" o:spid="_x0000_s1089" style="position:absolute;left:3060;top:1692;width:3135;height:2865" coordorigin="2985,2427" coordsize="3135,2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701" o:spid="_x0000_s1090" style="position:absolute;left:3420;top:2592;width:2520;height:2160" coordorigin="3420,2592" coordsize="25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line id="Line 702" o:spid="_x0000_s1091" style="position:absolute;visibility:visible;mso-wrap-style:square" from="3420,2592" to="3420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a4cMAAADaAAAADwAAAGRycy9kb3ducmV2LnhtbESPQWvCQBSE7wX/w/IEb3VX0dJGNyJC&#10;VeilTVu8PrLPJCT7Ns2uJv57t1DocZiZb5j1ZrCNuFLnK8caZlMFgjh3puJCw9fn6+MzCB+QDTaO&#10;ScONPGzS0cMaE+N6/qBrFgoRIewT1FCG0CZS+rwki37qWuLonV1nMUTZFdJ02Ee4beRcqSdpseK4&#10;UGJLu5LyOrtYDd99vXw//agXfuOl3e/9Th7UTevJeNiuQAQawn/4r300GhbweyXeAJ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F2uHDAAAA2gAAAA8AAAAAAAAAAAAA&#10;AAAAoQIAAGRycy9kb3ducmV2LnhtbFBLBQYAAAAABAAEAPkAAACRAwAAAAA=&#10;" strokeweight="1pt">
                            <v:stroke startarrow="block"/>
                          </v:line>
                          <v:line id="Line 703" o:spid="_x0000_s1092" style="position:absolute;flip:x;visibility:visible;mso-wrap-style:square" from="3420,4752" to="5940,4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mR7cMAAADaAAAADwAAAGRycy9kb3ducmV2LnhtbESPT2vCQBTE7wW/w/KE3pqNAdsSsxER&#10;LLa3aun5mX0m0ezbmF3z59t3C4Ueh5n5DZOtR9OInjpXW1awiGIQxIXVNZcKvo67p1cQziNrbCyT&#10;gokcrPPZQ4aptgN/Un/wpQgQdikqqLxvUyldUZFBF9mWOHhn2xn0QXal1B0OAW4amcTxszRYc1io&#10;sKVtRcX1cDcKkuHyfW0/mv2dl9Pm5XR8ey9uiVKP83GzAuFp9P/hv/ZeK1jC75VwA2T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Jke3DAAAA2gAAAA8AAAAAAAAAAAAA&#10;AAAAoQIAAGRycy9kb3ducmV2LnhtbFBLBQYAAAAABAAEAPkAAACRAwAAAAA=&#10;" strokeweight="1pt">
                            <v:stroke startarrow="block"/>
                          </v:line>
                        </v:group>
                        <v:shape id="Text Box 704" o:spid="_x0000_s1093" type="#_x0000_t202" style="position:absolute;left:3015;top:24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  <v:textbox>
                            <w:txbxContent>
                              <w:p w:rsidR="005904FD" w:rsidRPr="00EC4F1B" w:rsidRDefault="005904FD" w:rsidP="007C2950">
                                <w:pPr>
                                  <w:rPr>
                                    <w:rFonts w:ascii="Arial" w:hAnsi="Arial"/>
                                    <w:lang w:val="vi-VN"/>
                                  </w:rPr>
                                </w:pPr>
                                <w:r w:rsidRPr="00EC4F1B">
                                  <w:rPr>
                                    <w:rFonts w:ascii="Arial" w:hAnsi="Arial"/>
                                    <w:lang w:val="vi-VN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705" o:spid="_x0000_s1094" type="#_x0000_t202" style="position:absolute;left:5580;top:47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T</w:t>
                                </w:r>
                              </w:p>
                            </w:txbxContent>
                          </v:textbox>
                        </v:shape>
                        <v:shape id="Text Box 706" o:spid="_x0000_s1095" type="#_x0000_t202" style="position:absolute;left:2985;top:45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<v:textbox>
                            <w:txbxContent>
                              <w:p w:rsidR="005904FD" w:rsidRDefault="005904FD" w:rsidP="007C2950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group id="Group 707" o:spid="_x0000_s1096" style="position:absolute;left:3495;top:2412;width:1080;height:1620" coordorigin="3495,2412" coordsize="108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group id="Group 708" o:spid="_x0000_s1097" style="position:absolute;left:3495;top:2412;width:1080;height:1620" coordorigin="3600,2412" coordsize="108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group id="Group 709" o:spid="_x0000_s1098" style="position:absolute;left:3600;top:2412;width:1080;height:1620" coordorigin="3600,2412" coordsize="108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<v:line id="Line 710" o:spid="_x0000_s1099" style="position:absolute;flip:y;visibility:visible;mso-wrap-style:square" from="3600,2952" to="4320,4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lINMAAAADbAAAADwAAAGRycy9kb3ducmV2LnhtbERPTWvDMAy9D/ofjAq7Lc4CGyOtW8rI&#10;Sim7LG3uSqw6obEcYi9N//08GOymx/vUejvbXkw0+s6xguckBUHcON2xUXA+fTy9gfABWWPvmBTc&#10;ycN2s3hYY67djb9oKoMRMYR9jgraEIZcSt+0ZNEnbiCO3MWNFkOEo5F6xFsMt73M0vRVWuw4NrQ4&#10;0HtLzbX8tgrqYleZY10VNuNPvTcvZc2yVOpxOe9WIALN4V/85z7oOD+D31/iAXL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G5SDTAAAAA2wAAAA8AAAAAAAAAAAAAAAAA&#10;oQIAAGRycy9kb3ducmV2LnhtbFBLBQYAAAAABAAEAPkAAACOAwAAAAA=&#10;">
                              <v:stroke dashstyle="dash"/>
                            </v:line>
                            <v:line id="Line 711" o:spid="_x0000_s1100" style="position:absolute;flip:y;visibility:visible;mso-wrap-style:square" from="3960,2412" to="4680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eAA8AAAADbAAAADwAAAGRycy9kb3ducmV2LnhtbERPS4vCMBC+C/sfwizsTdNVE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L3gAPAAAAA2wAAAA8AAAAAAAAAAAAAAAAA&#10;oQIAAGRycy9kb3ducmV2LnhtbFBLBQYAAAAABAAEAPkAAACOAwAAAAA=&#10;" strokeweight="1.5pt"/>
                          </v:group>
                          <v:line id="Line 712" o:spid="_x0000_s1101" style="position:absolute;visibility:visible;mso-wrap-style:square" from="3960,3492" to="4680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SbcIAAADbAAAADwAAAGRycy9kb3ducmV2LnhtbERPS2vCQBC+F/oflin0VjdaKS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4SbcIAAADbAAAADwAAAAAAAAAAAAAA&#10;AAChAgAAZHJzL2Rvd25yZXYueG1sUEsFBgAAAAAEAAQA+QAAAJADAAAAAA==&#10;" strokeweight="1.5pt"/>
                          <v:line id="Line 713" o:spid="_x0000_s1102" style="position:absolute;flip:y;visibility:visible;mso-wrap-style:square" from="4680,2412" to="4680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YDcYAAADbAAAADwAAAGRycy9kb3ducmV2LnhtbESPT2vCQBDF74LfYRmhl9JsLDS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8WA3GAAAA2wAAAA8AAAAAAAAA&#10;AAAAAAAAoQIAAGRycy9kb3ducmV2LnhtbFBLBQYAAAAABAAEAPkAAACUAwAAAAA=&#10;" strokeweight="1pt"/>
                        </v:group>
                        <v:line id="Line 714" o:spid="_x0000_s1103" style="position:absolute;flip:y;visibility:visible;mso-wrap-style:square" from="4155,2952" to="419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        <v:stroke endarrow="block"/>
                        </v:line>
                        <v:line id="Line 715" o:spid="_x0000_s1104" style="position:absolute;flip:x y;visibility:visible;mso-wrap-style:square" from="4140,3492" to="4320,3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vjTMMAAADbAAAADwAAAGRycy9kb3ducmV2LnhtbERPO2vDMBDeC/kP4gLdajkd8nCjmBIo&#10;dMiStCTr2bparq2TbSmO+++rQKHbfXzP2+aTbcVIg68dK1gkKQji0umaKwWfH29PaxA+IGtsHZOC&#10;H/KQ72YPW8y0u/GRxlOoRAxhn6ECE0KXSelLQxZ94jriyH25wWKIcKikHvAWw20rn9N0KS3WHBsM&#10;drQ3VDanq1UwFtfF9/lwbHxx6TfF2vT7Q79U6nE+vb6ACDSFf/Gf+13H+Su4/xIP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b40zDAAAA2wAAAA8AAAAAAAAAAAAA&#10;AAAAoQIAAGRycy9kb3ducmV2LnhtbFBLBQYAAAAABAAEAPkAAACRAwAAAAA=&#10;">
                          <v:stroke endarrow="block"/>
                        </v:line>
                        <v:line id="Line 716" o:spid="_x0000_s1105" style="position:absolute;visibility:visible;mso-wrap-style:square" from="4575,2934" to="4575,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8EOs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6z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8EOsUAAADbAAAADwAAAAAAAAAA&#10;AAAAAAChAgAAZHJzL2Rvd25yZXYueG1sUEsFBgAAAAAEAAQA+QAAAJMDAAAAAA==&#10;">
                          <v:stroke endarrow="block"/>
                        </v:line>
                      </v:group>
                      <v:shape id="Text Box 717" o:spid="_x0000_s1106" type="#_x0000_t202" style="position:absolute;left:4530;top:32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5904FD" w:rsidRDefault="005904FD" w:rsidP="007C2950">
                              <w:r>
                                <w:t>(</w:t>
                              </w:r>
                              <w:r w:rsidRPr="00EC4F1B">
                                <w:rPr>
                                  <w:rFonts w:ascii="Arial" w:hAnsi="Arial"/>
                                  <w:lang w:val="vi-VN"/>
                                </w:rPr>
                                <w:t>1</w:t>
                              </w:r>
                              <w:r>
                                <w:t>)</w:t>
                              </w:r>
                            </w:p>
                          </w:txbxContent>
                        </v:textbox>
                      </v:shape>
                      <v:shape id="Text Box 718" o:spid="_x0000_s1107" type="#_x0000_t202" style="position:absolute;left:3420;top:313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5904FD" w:rsidRDefault="005904FD" w:rsidP="007C2950">
                              <w:r>
                                <w:t>(</w:t>
                              </w:r>
                              <w:r w:rsidRPr="00EC4F1B">
                                <w:rPr>
                                  <w:rFonts w:ascii="Arial" w:hAnsi="Arial"/>
                                  <w:lang w:val="vi-VN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v:textbox>
                      </v:shape>
                      <v:shape id="Text Box 719" o:spid="_x0000_s1108" type="#_x0000_t202" style="position:absolute;left:4500;top:20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5904FD" w:rsidRDefault="005904FD" w:rsidP="007C2950">
                              <w:r>
                                <w:t>(</w:t>
                              </w:r>
                              <w:r w:rsidRPr="00EC4F1B">
                                <w:rPr>
                                  <w:rFonts w:ascii="Arial" w:hAnsi="Arial"/>
                                  <w:lang w:val="vi-VN"/>
                                </w:rPr>
                                <w:t>3</w:t>
                              </w:r>
                              <w:r>
                                <w:t>)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 xml:space="preserve">0,5 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  <w:lang w:val="vi-VN"/>
              </w:rPr>
              <w:t>0,25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14"/>
                <w:lang w:val="vi-VN"/>
              </w:rPr>
            </w:pPr>
            <w:r w:rsidRPr="009B4ED9">
              <w:rPr>
                <w:rFonts w:ascii="Times New Roman" w:hAnsi="Times New Roman"/>
                <w:sz w:val="14"/>
                <w:lang w:val="vi-VN"/>
              </w:rPr>
              <w:t xml:space="preserve"> 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0, 25 *3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 xml:space="preserve">0,25 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sz w:val="14"/>
                <w:lang w:val="vi-VN"/>
              </w:rPr>
            </w:pPr>
          </w:p>
          <w:p w:rsidR="005904FD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  <w:lang w:val="vi-VN"/>
              </w:rPr>
              <w:t xml:space="preserve">0,25 </w:t>
            </w:r>
          </w:p>
          <w:p w:rsidR="009B4ED9" w:rsidRP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 xml:space="preserve">0,25 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  <w:p w:rsidR="005904FD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  <w:lang w:val="vi-VN"/>
              </w:rPr>
              <w:t xml:space="preserve">0,25 </w:t>
            </w:r>
          </w:p>
          <w:p w:rsidR="009B4ED9" w:rsidRP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0,25 *2</w:t>
            </w:r>
          </w:p>
          <w:p w:rsidR="005904FD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9B4ED9" w:rsidRPr="009B4ED9" w:rsidRDefault="009B4ED9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</w:rPr>
            </w:pP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  <w:r w:rsidRPr="009B4ED9">
              <w:rPr>
                <w:rFonts w:ascii="Times New Roman" w:hAnsi="Times New Roman"/>
                <w:lang w:val="vi-VN"/>
              </w:rPr>
              <w:t>0,5 *2</w:t>
            </w:r>
          </w:p>
          <w:p w:rsidR="005904FD" w:rsidRPr="009B4ED9" w:rsidRDefault="005904FD" w:rsidP="009B4ED9">
            <w:pPr>
              <w:tabs>
                <w:tab w:val="left" w:pos="360"/>
              </w:tabs>
              <w:jc w:val="center"/>
              <w:rPr>
                <w:rFonts w:ascii="Times New Roman" w:hAnsi="Times New Roman"/>
                <w:lang w:val="vi-VN"/>
              </w:rPr>
            </w:pPr>
          </w:p>
        </w:tc>
      </w:tr>
      <w:tr w:rsidR="005904FD" w:rsidTr="009B4ED9"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04FD" w:rsidRPr="009B4ED9" w:rsidRDefault="009B4ED9" w:rsidP="009B4ED9">
            <w:pPr>
              <w:jc w:val="center"/>
              <w:rPr>
                <w:rFonts w:ascii="Times New Roman" w:hAnsi="Times New Roman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>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>
            <w:pPr>
              <w:rPr>
                <w:rFonts w:ascii="Times New Roman" w:hAnsi="Times New Roman"/>
                <w:lang w:val="fr-FR"/>
              </w:rPr>
            </w:pPr>
            <w:r w:rsidRPr="009B4ED9">
              <w:rPr>
                <w:rFonts w:ascii="Times New Roman" w:hAnsi="Times New Roman"/>
                <w:lang w:val="fr-FR"/>
              </w:rPr>
              <w:t>Q = 200 J (người ta truyền nhiệt cho khí nên khí nhận nhiệt lượng)</w:t>
            </w:r>
          </w:p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A = - 60 J (khí thực hiện công)</w:t>
            </w:r>
          </w:p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eastAsiaTheme="minorHAnsi" w:hAnsi="Times New Roman"/>
                <w:position w:val="-4"/>
              </w:rPr>
              <w:object w:dxaOrig="255" w:dyaOrig="285" w14:anchorId="1D1F05AB">
                <v:shape id="_x0000_i1040" type="#_x0000_t75" style="width:13pt;height:14.5pt" o:ole="">
                  <v:imagedata r:id="rId32" o:title=""/>
                </v:shape>
                <o:OLEObject Type="Embed" ProgID="Equation.DSMT4" ShapeID="_x0000_i1040" DrawAspect="Content" ObjectID="_1554544635" r:id="rId33"/>
              </w:object>
            </w:r>
            <w:r w:rsidRPr="009B4ED9">
              <w:rPr>
                <w:rFonts w:ascii="Times New Roman" w:hAnsi="Times New Roman"/>
              </w:rPr>
              <w:t>U = A + Q = 140 J</w:t>
            </w:r>
          </w:p>
          <w:p w:rsidR="005904FD" w:rsidRPr="009B4ED9" w:rsidRDefault="005904FD">
            <w:pPr>
              <w:rPr>
                <w:rFonts w:ascii="Times New Roman" w:hAnsi="Times New Roman"/>
              </w:rPr>
            </w:pPr>
            <w:r w:rsidRPr="009B4ED9">
              <w:rPr>
                <w:rFonts w:ascii="Times New Roman" w:eastAsiaTheme="minorHAnsi" w:hAnsi="Times New Roman"/>
                <w:position w:val="-4"/>
              </w:rPr>
              <w:object w:dxaOrig="255" w:dyaOrig="285" w14:anchorId="4A292EB6">
                <v:shape id="_x0000_i1041" type="#_x0000_t75" style="width:13pt;height:14.5pt" o:ole="">
                  <v:imagedata r:id="rId32" o:title=""/>
                </v:shape>
                <o:OLEObject Type="Embed" ProgID="Equation.DSMT4" ShapeID="_x0000_i1041" DrawAspect="Content" ObjectID="_1554544636" r:id="rId34"/>
              </w:object>
            </w:r>
            <w:r w:rsidRPr="009B4ED9">
              <w:rPr>
                <w:rFonts w:ascii="Times New Roman" w:hAnsi="Times New Roman"/>
              </w:rPr>
              <w:t>U &gt;0 =&gt; nội năng tăng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  <w:p w:rsidR="005904FD" w:rsidRPr="009B4ED9" w:rsidRDefault="005904FD" w:rsidP="009B4ED9">
            <w:pPr>
              <w:jc w:val="center"/>
              <w:rPr>
                <w:rFonts w:ascii="Times New Roman" w:hAnsi="Times New Roman"/>
              </w:rPr>
            </w:pPr>
            <w:r w:rsidRPr="009B4ED9">
              <w:rPr>
                <w:rFonts w:ascii="Times New Roman" w:hAnsi="Times New Roman"/>
              </w:rPr>
              <w:t>0,5</w:t>
            </w:r>
          </w:p>
        </w:tc>
      </w:tr>
    </w:tbl>
    <w:p w:rsidR="005904FD" w:rsidRDefault="005904FD" w:rsidP="00571569">
      <w:pPr>
        <w:tabs>
          <w:tab w:val="left" w:pos="360"/>
        </w:tabs>
        <w:rPr>
          <w:rFonts w:ascii="Times New Roman" w:hAnsi="Times New Roman"/>
          <w:b/>
        </w:rPr>
      </w:pPr>
    </w:p>
    <w:p w:rsidR="005904FD" w:rsidRPr="00EC4F1B" w:rsidRDefault="005904FD" w:rsidP="00571569">
      <w:pPr>
        <w:tabs>
          <w:tab w:val="left" w:pos="360"/>
        </w:tabs>
        <w:rPr>
          <w:rFonts w:ascii="Times New Roman" w:hAnsi="Times New Roman"/>
          <w:b/>
          <w:lang w:val="vi-VN"/>
        </w:rPr>
      </w:pPr>
    </w:p>
    <w:p w:rsidR="00681F6D" w:rsidRPr="00EC4F1B" w:rsidRDefault="00681F6D" w:rsidP="00571569">
      <w:pPr>
        <w:rPr>
          <w:rFonts w:ascii="Times New Roman" w:hAnsi="Times New Roman"/>
          <w:lang w:val="vi-VN"/>
        </w:rPr>
      </w:pPr>
    </w:p>
    <w:sectPr w:rsidR="00681F6D" w:rsidRPr="00EC4F1B" w:rsidSect="002E6046">
      <w:pgSz w:w="11907" w:h="16839" w:code="9"/>
      <w:pgMar w:top="709" w:right="900" w:bottom="568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3B26A4"/>
    <w:multiLevelType w:val="hybridMultilevel"/>
    <w:tmpl w:val="86829C40"/>
    <w:lvl w:ilvl="0" w:tplc="5712DC28">
      <w:start w:val="1"/>
      <w:numFmt w:val="lowerLetter"/>
      <w:lvlText w:val="%1)"/>
      <w:lvlJc w:val="left"/>
      <w:pPr>
        <w:ind w:left="720" w:hanging="360"/>
      </w:pPr>
      <w:rPr>
        <w:rFonts w:eastAsia="VNI-Times" w:cs="VNI-Times"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B70E5"/>
    <w:multiLevelType w:val="hybridMultilevel"/>
    <w:tmpl w:val="E81E7F6E"/>
    <w:lvl w:ilvl="0" w:tplc="53FA2536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25" w:hanging="360"/>
      </w:pPr>
    </w:lvl>
    <w:lvl w:ilvl="2" w:tplc="042A001B" w:tentative="1">
      <w:start w:val="1"/>
      <w:numFmt w:val="lowerRoman"/>
      <w:lvlText w:val="%3."/>
      <w:lvlJc w:val="right"/>
      <w:pPr>
        <w:ind w:left="1845" w:hanging="180"/>
      </w:pPr>
    </w:lvl>
    <w:lvl w:ilvl="3" w:tplc="042A000F" w:tentative="1">
      <w:start w:val="1"/>
      <w:numFmt w:val="decimal"/>
      <w:lvlText w:val="%4."/>
      <w:lvlJc w:val="left"/>
      <w:pPr>
        <w:ind w:left="2565" w:hanging="360"/>
      </w:pPr>
    </w:lvl>
    <w:lvl w:ilvl="4" w:tplc="042A0019" w:tentative="1">
      <w:start w:val="1"/>
      <w:numFmt w:val="lowerLetter"/>
      <w:lvlText w:val="%5."/>
      <w:lvlJc w:val="left"/>
      <w:pPr>
        <w:ind w:left="3285" w:hanging="360"/>
      </w:pPr>
    </w:lvl>
    <w:lvl w:ilvl="5" w:tplc="042A001B" w:tentative="1">
      <w:start w:val="1"/>
      <w:numFmt w:val="lowerRoman"/>
      <w:lvlText w:val="%6."/>
      <w:lvlJc w:val="right"/>
      <w:pPr>
        <w:ind w:left="4005" w:hanging="180"/>
      </w:pPr>
    </w:lvl>
    <w:lvl w:ilvl="6" w:tplc="042A000F" w:tentative="1">
      <w:start w:val="1"/>
      <w:numFmt w:val="decimal"/>
      <w:lvlText w:val="%7."/>
      <w:lvlJc w:val="left"/>
      <w:pPr>
        <w:ind w:left="4725" w:hanging="360"/>
      </w:pPr>
    </w:lvl>
    <w:lvl w:ilvl="7" w:tplc="042A0019" w:tentative="1">
      <w:start w:val="1"/>
      <w:numFmt w:val="lowerLetter"/>
      <w:lvlText w:val="%8."/>
      <w:lvlJc w:val="left"/>
      <w:pPr>
        <w:ind w:left="5445" w:hanging="360"/>
      </w:pPr>
    </w:lvl>
    <w:lvl w:ilvl="8" w:tplc="042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1B7E6F4F"/>
    <w:multiLevelType w:val="hybridMultilevel"/>
    <w:tmpl w:val="D5D86EB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EA977C0"/>
    <w:multiLevelType w:val="hybridMultilevel"/>
    <w:tmpl w:val="79AC49BE"/>
    <w:lvl w:ilvl="0" w:tplc="7D5EEDC4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773A65"/>
    <w:multiLevelType w:val="hybridMultilevel"/>
    <w:tmpl w:val="DDF49626"/>
    <w:lvl w:ilvl="0" w:tplc="93E8BA2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17D5DB6"/>
    <w:multiLevelType w:val="hybridMultilevel"/>
    <w:tmpl w:val="0F663420"/>
    <w:lvl w:ilvl="0" w:tplc="1DCC7A1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A245B4"/>
    <w:multiLevelType w:val="hybridMultilevel"/>
    <w:tmpl w:val="BC6AD3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EE7E3D"/>
    <w:multiLevelType w:val="hybridMultilevel"/>
    <w:tmpl w:val="8C44AD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7F63393"/>
    <w:multiLevelType w:val="multilevel"/>
    <w:tmpl w:val="D5D86E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AD200BD"/>
    <w:multiLevelType w:val="hybridMultilevel"/>
    <w:tmpl w:val="668206A8"/>
    <w:lvl w:ilvl="0" w:tplc="F4C0255A">
      <w:start w:val="2"/>
      <w:numFmt w:val="bullet"/>
      <w:lvlText w:val="-"/>
      <w:lvlJc w:val="left"/>
      <w:pPr>
        <w:ind w:left="405" w:hanging="360"/>
      </w:pPr>
      <w:rPr>
        <w:rFonts w:ascii="Arial" w:eastAsia="Times New Roman" w:hAnsi="Arial" w:cs="Arial" w:hint="default"/>
        <w:u w:val="none"/>
      </w:rPr>
    </w:lvl>
    <w:lvl w:ilvl="1" w:tplc="042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0">
    <w:nsid w:val="31E83D6C"/>
    <w:multiLevelType w:val="hybridMultilevel"/>
    <w:tmpl w:val="F49240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09A06E9"/>
    <w:multiLevelType w:val="hybridMultilevel"/>
    <w:tmpl w:val="A99C74BC"/>
    <w:lvl w:ilvl="0" w:tplc="73AA9F16">
      <w:start w:val="1"/>
      <w:numFmt w:val="lowerLetter"/>
      <w:lvlText w:val="%1)"/>
      <w:lvlJc w:val="left"/>
      <w:pPr>
        <w:ind w:left="720" w:hanging="360"/>
      </w:pPr>
      <w:rPr>
        <w:rFonts w:cs="VNI-Times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6F52E1"/>
    <w:multiLevelType w:val="hybridMultilevel"/>
    <w:tmpl w:val="C47C8218"/>
    <w:lvl w:ilvl="0" w:tplc="C27466BC">
      <w:start w:val="1"/>
      <w:numFmt w:val="decimal"/>
      <w:lvlText w:val="Caâu %1 :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  <w:i w:val="0"/>
        <w:strike w:val="0"/>
        <w:dstrike w:val="0"/>
        <w:color w:val="000000"/>
        <w:sz w:val="24"/>
        <w:szCs w:val="24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8F6670A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  <w:rPr>
        <w:rFonts w:hint="default"/>
        <w:b/>
        <w:i w:val="0"/>
        <w:strike w:val="0"/>
        <w:dstrike w:val="0"/>
        <w:color w:val="00000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3">
    <w:nsid w:val="57A81292"/>
    <w:multiLevelType w:val="hybridMultilevel"/>
    <w:tmpl w:val="A99C74BC"/>
    <w:lvl w:ilvl="0" w:tplc="73AA9F16">
      <w:start w:val="1"/>
      <w:numFmt w:val="lowerLetter"/>
      <w:lvlText w:val="%1)"/>
      <w:lvlJc w:val="left"/>
      <w:pPr>
        <w:ind w:left="720" w:hanging="360"/>
      </w:pPr>
      <w:rPr>
        <w:rFonts w:cs="VNI-Times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242DA0"/>
    <w:multiLevelType w:val="hybridMultilevel"/>
    <w:tmpl w:val="7B1445CC"/>
    <w:lvl w:ilvl="0" w:tplc="042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C106E97"/>
    <w:multiLevelType w:val="hybridMultilevel"/>
    <w:tmpl w:val="ECC4BEB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C8291D"/>
    <w:multiLevelType w:val="hybridMultilevel"/>
    <w:tmpl w:val="72AA62CA"/>
    <w:lvl w:ilvl="0" w:tplc="98B83A9C">
      <w:start w:val="1"/>
      <w:numFmt w:val="decimal"/>
      <w:lvlText w:val="Caâu %1 :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  <w:b/>
        <w:i w:val="0"/>
        <w:strike w:val="0"/>
        <w:dstrike w:val="0"/>
        <w:color w:val="000000"/>
        <w:sz w:val="24"/>
        <w:szCs w:val="24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49C659D"/>
    <w:multiLevelType w:val="hybridMultilevel"/>
    <w:tmpl w:val="971CAF5E"/>
    <w:lvl w:ilvl="0" w:tplc="93E8BA26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4DE2E45"/>
    <w:multiLevelType w:val="hybridMultilevel"/>
    <w:tmpl w:val="C47C8218"/>
    <w:lvl w:ilvl="0" w:tplc="C27466BC">
      <w:start w:val="1"/>
      <w:numFmt w:val="decimal"/>
      <w:lvlText w:val="Caâu %1 :"/>
      <w:lvlJc w:val="left"/>
      <w:pPr>
        <w:tabs>
          <w:tab w:val="num" w:pos="360"/>
        </w:tabs>
        <w:ind w:left="360" w:hanging="360"/>
      </w:pPr>
      <w:rPr>
        <w:rFonts w:ascii="VNI-Times" w:hAnsi="VNI-Times" w:hint="default"/>
        <w:b/>
        <w:i w:val="0"/>
        <w:strike w:val="0"/>
        <w:dstrike w:val="0"/>
        <w:color w:val="000000"/>
        <w:sz w:val="24"/>
        <w:szCs w:val="24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8F6670A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  <w:rPr>
        <w:rFonts w:hint="default"/>
        <w:b/>
        <w:i w:val="0"/>
        <w:strike w:val="0"/>
        <w:dstrike w:val="0"/>
        <w:color w:val="00000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9">
    <w:nsid w:val="7CB202C1"/>
    <w:multiLevelType w:val="hybridMultilevel"/>
    <w:tmpl w:val="37DED252"/>
    <w:lvl w:ilvl="0" w:tplc="197E7FCC">
      <w:start w:val="1"/>
      <w:numFmt w:val="decimal"/>
      <w:lvlText w:val="Caâu %1 :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  <w:b/>
        <w:i w:val="0"/>
        <w:strike w:val="0"/>
        <w:dstrike w:val="0"/>
        <w:color w:val="000000"/>
        <w:sz w:val="24"/>
        <w:szCs w:val="24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CB343F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trike w:val="0"/>
        <w:dstrike w:val="0"/>
        <w:color w:val="000000"/>
        <w:sz w:val="24"/>
        <w:szCs w:val="24"/>
        <w:u w:val="singl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8"/>
  </w:num>
  <w:num w:numId="4">
    <w:abstractNumId w:val="5"/>
  </w:num>
  <w:num w:numId="5">
    <w:abstractNumId w:val="10"/>
  </w:num>
  <w:num w:numId="6">
    <w:abstractNumId w:val="6"/>
  </w:num>
  <w:num w:numId="7">
    <w:abstractNumId w:val="7"/>
  </w:num>
  <w:num w:numId="8">
    <w:abstractNumId w:val="18"/>
  </w:num>
  <w:num w:numId="9">
    <w:abstractNumId w:val="16"/>
  </w:num>
  <w:num w:numId="10">
    <w:abstractNumId w:val="19"/>
  </w:num>
  <w:num w:numId="11">
    <w:abstractNumId w:val="12"/>
  </w:num>
  <w:num w:numId="12">
    <w:abstractNumId w:val="11"/>
  </w:num>
  <w:num w:numId="13">
    <w:abstractNumId w:val="13"/>
  </w:num>
  <w:num w:numId="14">
    <w:abstractNumId w:val="0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15"/>
  </w:num>
  <w:num w:numId="18">
    <w:abstractNumId w:val="14"/>
  </w:num>
  <w:num w:numId="19">
    <w:abstractNumId w:val="9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78A1"/>
    <w:rsid w:val="00042973"/>
    <w:rsid w:val="00072E0D"/>
    <w:rsid w:val="000F3282"/>
    <w:rsid w:val="000F43E4"/>
    <w:rsid w:val="00150C64"/>
    <w:rsid w:val="001915FE"/>
    <w:rsid w:val="001F0339"/>
    <w:rsid w:val="00204FDD"/>
    <w:rsid w:val="00217473"/>
    <w:rsid w:val="00292BA3"/>
    <w:rsid w:val="00294101"/>
    <w:rsid w:val="002E6046"/>
    <w:rsid w:val="002F38BD"/>
    <w:rsid w:val="00316FDC"/>
    <w:rsid w:val="003934A1"/>
    <w:rsid w:val="003B5F53"/>
    <w:rsid w:val="003C212D"/>
    <w:rsid w:val="0050036C"/>
    <w:rsid w:val="005222CF"/>
    <w:rsid w:val="00563B11"/>
    <w:rsid w:val="00571569"/>
    <w:rsid w:val="005904FD"/>
    <w:rsid w:val="005C7F02"/>
    <w:rsid w:val="006150C3"/>
    <w:rsid w:val="0066769D"/>
    <w:rsid w:val="00673184"/>
    <w:rsid w:val="00681F6D"/>
    <w:rsid w:val="006915DE"/>
    <w:rsid w:val="006E3BDA"/>
    <w:rsid w:val="00723CE9"/>
    <w:rsid w:val="007C2950"/>
    <w:rsid w:val="00895D2F"/>
    <w:rsid w:val="008E78A1"/>
    <w:rsid w:val="00926610"/>
    <w:rsid w:val="00941925"/>
    <w:rsid w:val="009709DB"/>
    <w:rsid w:val="009755C8"/>
    <w:rsid w:val="009B4ED9"/>
    <w:rsid w:val="009B5344"/>
    <w:rsid w:val="009C3D20"/>
    <w:rsid w:val="009C4FE5"/>
    <w:rsid w:val="009D55F2"/>
    <w:rsid w:val="009E4F68"/>
    <w:rsid w:val="00A042EA"/>
    <w:rsid w:val="00A55443"/>
    <w:rsid w:val="00A55E97"/>
    <w:rsid w:val="00A71B1C"/>
    <w:rsid w:val="00A94F89"/>
    <w:rsid w:val="00AB5D78"/>
    <w:rsid w:val="00B24A9B"/>
    <w:rsid w:val="00B74D00"/>
    <w:rsid w:val="00B916A3"/>
    <w:rsid w:val="00BA0AEE"/>
    <w:rsid w:val="00BA2EC4"/>
    <w:rsid w:val="00BE7C53"/>
    <w:rsid w:val="00C077C9"/>
    <w:rsid w:val="00C33BEE"/>
    <w:rsid w:val="00C61D97"/>
    <w:rsid w:val="00C7416C"/>
    <w:rsid w:val="00CD6B2A"/>
    <w:rsid w:val="00D2789C"/>
    <w:rsid w:val="00D66898"/>
    <w:rsid w:val="00DE07EF"/>
    <w:rsid w:val="00E01378"/>
    <w:rsid w:val="00E01A74"/>
    <w:rsid w:val="00E2699C"/>
    <w:rsid w:val="00EC4F1B"/>
    <w:rsid w:val="00ED5CDE"/>
    <w:rsid w:val="00ED7F84"/>
    <w:rsid w:val="00EE1502"/>
    <w:rsid w:val="00F8091A"/>
    <w:rsid w:val="00F839BE"/>
    <w:rsid w:val="00FE6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B5D78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42973"/>
    <w:pPr>
      <w:spacing w:after="160" w:line="240" w:lineRule="exact"/>
    </w:pPr>
    <w:rPr>
      <w:rFonts w:ascii="Arial" w:hAnsi="Arial"/>
    </w:rPr>
  </w:style>
  <w:style w:type="paragraph" w:styleId="BodyText3">
    <w:name w:val="Body Text 3"/>
    <w:basedOn w:val="Normal"/>
    <w:link w:val="BodyText3Char"/>
    <w:rsid w:val="0050036C"/>
    <w:pPr>
      <w:spacing w:after="120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0036C"/>
    <w:rPr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204FDD"/>
    <w:pPr>
      <w:ind w:left="720"/>
      <w:contextualSpacing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5904FD"/>
    <w:rPr>
      <w:rFonts w:eastAsia="Calibri"/>
      <w:sz w:val="26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B5D78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42973"/>
    <w:pPr>
      <w:spacing w:after="160" w:line="240" w:lineRule="exact"/>
    </w:pPr>
    <w:rPr>
      <w:rFonts w:ascii="Arial" w:hAnsi="Arial"/>
    </w:rPr>
  </w:style>
  <w:style w:type="paragraph" w:styleId="BodyText3">
    <w:name w:val="Body Text 3"/>
    <w:basedOn w:val="Normal"/>
    <w:link w:val="BodyText3Char"/>
    <w:rsid w:val="0050036C"/>
    <w:pPr>
      <w:spacing w:after="120"/>
    </w:pPr>
    <w:rPr>
      <w:rFonts w:ascii="Times New Roman" w:hAnsi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0036C"/>
    <w:rPr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204FDD"/>
    <w:pPr>
      <w:ind w:left="720"/>
      <w:contextualSpacing/>
    </w:pPr>
    <w:rPr>
      <w:rFonts w:ascii="Times New Roman" w:hAnsi="Times New Roman"/>
    </w:rPr>
  </w:style>
  <w:style w:type="table" w:styleId="TableGrid">
    <w:name w:val="Table Grid"/>
    <w:basedOn w:val="TableNormal"/>
    <w:uiPriority w:val="39"/>
    <w:rsid w:val="005904FD"/>
    <w:rPr>
      <w:rFonts w:eastAsia="Calibri"/>
      <w:sz w:val="26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74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54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7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63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03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21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ÑEÀ KIEÅM TRA HOÏC KYØ I</vt:lpstr>
    </vt:vector>
  </TitlesOfParts>
  <Company>VIETNAM</Company>
  <LinksUpToDate>false</LinksUpToDate>
  <CharactersWithSpaces>1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ÑEÀ KIEÅM TRA HOÏC KYØ I</dc:title>
  <dc:creator>HOME</dc:creator>
  <cp:lastModifiedBy>Thanh loc</cp:lastModifiedBy>
  <cp:revision>4</cp:revision>
  <dcterms:created xsi:type="dcterms:W3CDTF">2017-04-24T06:04:00Z</dcterms:created>
  <dcterms:modified xsi:type="dcterms:W3CDTF">2017-04-24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